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ascii="宋体" w:hAnsi="宋体" w:eastAsia="宋体"/>
          <w:b/>
          <w:sz w:val="32"/>
          <w:szCs w:val="32"/>
        </w:rPr>
      </w:pPr>
      <w:r>
        <w:rPr>
          <w:rFonts w:ascii="宋体" w:hAnsi="宋体" w:eastAsia="宋体"/>
          <w:b/>
          <w:sz w:val="32"/>
          <w:szCs w:val="32"/>
        </w:rPr>
        <w:drawing>
          <wp:inline distT="0" distB="0" distL="0" distR="0">
            <wp:extent cx="1273175" cy="360680"/>
            <wp:effectExtent l="0" t="0" r="3175" b="1270"/>
            <wp:docPr id="1" name="图片 1" descr="F:\翠小资料\备课资料\微课准备\logo(透明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:\翠小资料\备课资料\微课准备\logo(透明)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2532" cy="372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/>
          <w:b/>
          <w:sz w:val="32"/>
          <w:szCs w:val="32"/>
        </w:rPr>
        <w:t xml:space="preserve">          《在线课堂》学习单</w:t>
      </w:r>
    </w:p>
    <w:p>
      <w:pPr>
        <w:jc w:val="center"/>
        <w:rPr>
          <w:rFonts w:ascii="宋体" w:hAnsi="宋体" w:eastAsia="宋体"/>
          <w:sz w:val="28"/>
          <w:szCs w:val="28"/>
          <w:u w:val="single"/>
        </w:rPr>
      </w:pPr>
      <w:r>
        <w:rPr>
          <w:rFonts w:hint="eastAsia" w:ascii="宋体" w:hAnsi="宋体" w:eastAsia="宋体"/>
          <w:sz w:val="28"/>
          <w:szCs w:val="28"/>
        </w:rPr>
        <w:t>班级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  <w:r>
        <w:rPr>
          <w:rFonts w:hint="eastAsia" w:ascii="宋体" w:hAnsi="宋体" w:eastAsia="宋体"/>
          <w:sz w:val="28"/>
          <w:szCs w:val="28"/>
        </w:rPr>
        <w:t xml:space="preserve">  姓名：</w:t>
      </w:r>
      <w:r>
        <w:rPr>
          <w:rFonts w:hint="eastAsia" w:ascii="宋体" w:hAnsi="宋体" w:eastAsia="宋体"/>
          <w:sz w:val="28"/>
          <w:szCs w:val="28"/>
          <w:u w:val="single"/>
        </w:rPr>
        <w:t xml:space="preserve">       </w:t>
      </w:r>
    </w:p>
    <w:tbl>
      <w:tblPr>
        <w:tblStyle w:val="8"/>
        <w:tblpPr w:leftFromText="180" w:rightFromText="180" w:vertAnchor="text" w:horzAnchor="margin" w:tblpY="353"/>
        <w:tblW w:w="97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8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单元</w:t>
            </w:r>
          </w:p>
        </w:tc>
        <w:tc>
          <w:tcPr>
            <w:tcW w:w="8363" w:type="dxa"/>
          </w:tcPr>
          <w:p>
            <w:pPr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数学</w:t>
            </w:r>
            <w:r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3年级上册第8单元《分数的初步认识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8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课题</w:t>
            </w:r>
          </w:p>
        </w:tc>
        <w:tc>
          <w:tcPr>
            <w:tcW w:w="8363" w:type="dxa"/>
          </w:tcPr>
          <w:p>
            <w:pPr>
              <w:rPr>
                <w:rFonts w:hint="eastAsia" w:ascii="宋体" w:hAnsi="宋体" w:eastAsia="宋体"/>
                <w:color w:val="000000" w:themeColor="text1"/>
                <w:sz w:val="28"/>
                <w:szCs w:val="28"/>
                <w:lang w:eastAsia="zh-CN"/>
                <w14:textFill>
                  <w14:solidFill>
                    <w14:schemeClr w14:val="tx1"/>
                  </w14:solidFill>
                </w14:textFill>
              </w:rPr>
            </w:pPr>
            <w:bookmarkStart w:id="0" w:name="_GoBack"/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同分母分数相加减</w:t>
            </w: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:lang w:eastAsia="zh-CN"/>
                <w14:textFill>
                  <w14:solidFill>
                    <w14:schemeClr w14:val="tx1"/>
                  </w14:solidFill>
                </w14:textFill>
              </w:rPr>
              <w:t>（</w:t>
            </w: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:lang w:eastAsia="zh-CN"/>
                <w14:textFill>
                  <w14:solidFill>
                    <w14:schemeClr w14:val="tx1"/>
                  </w14:solidFill>
                </w14:textFill>
              </w:rPr>
              <w:t>）</w:t>
            </w:r>
            <w:bookmarkEnd w:id="0"/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75" w:hRule="atLeast"/>
        </w:trPr>
        <w:tc>
          <w:tcPr>
            <w:tcW w:w="1384" w:type="dxa"/>
          </w:tcPr>
          <w:p>
            <w:pPr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温</w:t>
            </w:r>
          </w:p>
          <w:p>
            <w:pPr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故</w:t>
            </w:r>
          </w:p>
          <w:p>
            <w:pPr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知</w:t>
            </w:r>
          </w:p>
          <w:p>
            <w:pPr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新</w:t>
            </w:r>
          </w:p>
        </w:tc>
        <w:tc>
          <w:tcPr>
            <w:tcW w:w="8363" w:type="dxa"/>
          </w:tcPr>
          <w:p>
            <w:pPr>
              <w:rPr>
                <w:rFonts w:hint="default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38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KSEE3" ShapeID="_x0000_i1038" DrawAspect="Content" ObjectID="_1468075725" r:id="rId6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39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KSEE3" ShapeID="_x0000_i1039" DrawAspect="Content" ObjectID="_1468075726" r:id="rId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=      </w: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40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KSEE3" ShapeID="_x0000_i1040" DrawAspect="Content" ObjectID="_1468075727" r:id="rId1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41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KSEE3" ShapeID="_x0000_i1041" DrawAspect="Content" ObjectID="_1468075728" r:id="rId12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=</w:t>
            </w:r>
          </w:p>
          <w:p>
            <w:pPr>
              <w:rPr>
                <w:rFonts w:hint="default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42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KSEE3" ShapeID="_x0000_i1042" DrawAspect="Content" ObjectID="_1468075729" r:id="rId1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43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KSEE3" ShapeID="_x0000_i1043" DrawAspect="Content" ObjectID="_1468075730" r:id="rId16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=      </w: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44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KSEE3" ShapeID="_x0000_i1044" DrawAspect="Content" ObjectID="_1468075731" r:id="rId1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+</w: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position w:val="-24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object>
                <v:shape id="_x0000_i1045" o:spt="75" type="#_x0000_t75" style="height:31pt;width:12pt;" o:ole="t" filled="f" o:preferrelative="t" stroked="f" coordsize="21600,21600">
                  <v:path/>
                  <v:fill on="f" focussize="0,0"/>
                  <v:stroke on="f"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KSEE3" ShapeID="_x0000_i1045" DrawAspect="Content" ObjectID="_1468075732" r:id="rId20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color w:val="000000" w:themeColor="text1"/>
                <w:sz w:val="24"/>
                <w:szCs w:val="24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 xml:space="preserve"> =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07" w:hRule="atLeast"/>
        </w:trPr>
        <w:tc>
          <w:tcPr>
            <w:tcW w:w="1384" w:type="dxa"/>
          </w:tcPr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自</w:t>
            </w:r>
          </w:p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主</w:t>
            </w:r>
          </w:p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攀</w:t>
            </w:r>
          </w:p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登</w:t>
            </w:r>
          </w:p>
        </w:tc>
        <w:tc>
          <w:tcPr>
            <w:tcW w:w="8363" w:type="dxa"/>
          </w:tcPr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lang w:val="en-US" w:eastAsia="zh-CN"/>
              </w:rPr>
              <w:t>1、</w: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填一填。</w:t>
            </w:r>
          </w:p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（1）小乐吃了一块月饼的</w:t>
            </w:r>
            <w:r>
              <w:rPr>
                <w:rFonts w:hint="eastAsia" w:ascii="宋体" w:hAnsi="宋体" w:eastAsia="宋体" w:cs="宋体"/>
                <w:b w:val="0"/>
                <w:bCs w:val="0"/>
                <w:position w:val="-24"/>
                <w:sz w:val="24"/>
                <w:szCs w:val="24"/>
              </w:rPr>
              <w:object>
                <v:shape id="_x0000_i1046" o:spt="75" type="#_x0000_t75" style="height:31.95pt;width:11pt;" o:ole="t" filled="f" stroked="f" coordsize="21600,21600">
                  <v:path/>
                  <v:fill on="f" focussize="0,0"/>
                  <v:stroke on="f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33" r:id="rId22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，这块月饼还剩下（   ）。</w:t>
            </w:r>
          </w:p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（2）一袋盐，用掉了它的</w:t>
            </w:r>
            <w:r>
              <w:rPr>
                <w:rFonts w:hint="eastAsia" w:ascii="宋体" w:hAnsi="宋体" w:eastAsia="宋体" w:cs="宋体"/>
                <w:b w:val="0"/>
                <w:bCs w:val="0"/>
                <w:position w:val="-24"/>
                <w:sz w:val="24"/>
                <w:szCs w:val="24"/>
              </w:rPr>
              <w:object>
                <v:shape id="_x0000_i1047" o:spt="75" type="#_x0000_t75" style="height:31.95pt;width:12pt;" o:ole="t" filled="f" o:preferrelative="t" stroked="f" coordsize="21600,21600">
                  <v:path/>
                  <v:fill on="f" alignshape="1" focussize="0,0"/>
                  <v:stroke on="f"/>
                  <v:imagedata r:id="rId2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34" r:id="rId2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，还剩下它的（   ）。</w:t>
            </w:r>
          </w:p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lang w:val="en-US" w:eastAsia="zh-CN"/>
              </w:rPr>
              <w:t>2、</w: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看图写算式。</w:t>
            </w:r>
          </w:p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drawing>
                <wp:anchor distT="0" distB="0" distL="114300" distR="114300" simplePos="0" relativeHeight="251751424" behindDoc="0" locked="0" layoutInCell="1" allowOverlap="1">
                  <wp:simplePos x="0" y="0"/>
                  <wp:positionH relativeFrom="column">
                    <wp:posOffset>2838450</wp:posOffset>
                  </wp:positionH>
                  <wp:positionV relativeFrom="paragraph">
                    <wp:posOffset>151130</wp:posOffset>
                  </wp:positionV>
                  <wp:extent cx="934085" cy="336550"/>
                  <wp:effectExtent l="0" t="0" r="18415" b="6350"/>
                  <wp:wrapNone/>
                  <wp:docPr id="4" name="图片 6" descr="LH改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6" descr="LH改7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4085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（1）</w: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drawing>
                <wp:inline distT="0" distB="0" distL="114300" distR="114300">
                  <wp:extent cx="1112520" cy="420370"/>
                  <wp:effectExtent l="0" t="0" r="11430" b="17780"/>
                  <wp:docPr id="44" name="图片 5" descr="cw4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4" name="图片 5" descr="cw42-1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2520" cy="420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lang w:val="en-US" w:eastAsia="zh-CN"/>
              </w:rPr>
              <w:t xml:space="preserve">     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（2）</w:t>
            </w:r>
          </w:p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（   ）-（   ）=（   ）</w: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  <w:lang w:val="en-US" w:eastAsia="zh-CN"/>
              </w:rPr>
              <w:t xml:space="preserve">          </w:t>
            </w:r>
            <w:r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  <w:t>（   ）+（   ）=（   ）</w:t>
            </w:r>
          </w:p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 w:val="0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55" w:hRule="atLeast"/>
        </w:trPr>
        <w:tc>
          <w:tcPr>
            <w:tcW w:w="1384" w:type="dxa"/>
          </w:tcPr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稳</w:t>
            </w:r>
          </w:p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中</w:t>
            </w:r>
          </w:p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有</w:t>
            </w:r>
          </w:p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  <w:t>升</w:t>
            </w:r>
          </w:p>
        </w:tc>
        <w:tc>
          <w:tcPr>
            <w:tcW w:w="8363" w:type="dxa"/>
          </w:tcPr>
          <w:p>
            <w:pPr>
              <w:spacing w:line="360" w:lineRule="auto"/>
              <w:jc w:val="left"/>
              <w:rPr>
                <w:rFonts w:hint="eastAsia" w:ascii="宋体" w:hAnsi="宋体" w:eastAsia="宋体" w:cs="宋体"/>
                <w:b w:val="0"/>
                <w:bCs/>
                <w:sz w:val="24"/>
              </w:rPr>
            </w:pPr>
            <w:r>
              <w:rPr>
                <w:rFonts w:hint="eastAsia" w:ascii="宋体" w:hAnsi="宋体" w:eastAsia="宋体" w:cs="宋体"/>
                <w:b w:val="0"/>
                <w:bCs/>
                <w:sz w:val="24"/>
              </w:rPr>
              <w:t>一张餐桌长1米，宽</w:t>
            </w:r>
            <w:r>
              <w:rPr>
                <w:rFonts w:hint="eastAsia" w:ascii="宋体" w:hAnsi="宋体" w:eastAsia="宋体" w:cs="宋体"/>
                <w:b w:val="0"/>
                <w:bCs/>
                <w:position w:val="-24"/>
                <w:sz w:val="24"/>
              </w:rPr>
              <w:object>
                <v:shape id="_x0000_i1048" o:spt="75" type="#_x0000_t75" style="height:31pt;width:16pt;" o:ole="t" filled="f" o:preferrelative="t" stroked="f" coordsize="21600,21600">
                  <v:path/>
                  <v:fill on="f" focussize="0,0"/>
                  <v:stroke on="f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KSEE3" ShapeID="_x0000_i1048" DrawAspect="Content" ObjectID="_1468075735" r:id="rId28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b w:val="0"/>
                <w:bCs/>
                <w:sz w:val="24"/>
              </w:rPr>
              <w:t>米，长比宽多多少米？</w:t>
            </w:r>
          </w:p>
          <w:p>
            <w:pPr>
              <w:spacing w:line="360" w:lineRule="auto"/>
              <w:jc w:val="left"/>
              <w:rPr>
                <w:rFonts w:ascii="宋体" w:hAnsi="宋体" w:eastAsia="宋体"/>
                <w:color w:val="000000" w:themeColor="text1"/>
                <w:sz w:val="24"/>
                <w:szCs w:val="24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jc w:val="left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jc w:val="left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99" w:hRule="atLeast"/>
        </w:trPr>
        <w:tc>
          <w:tcPr>
            <w:tcW w:w="1384" w:type="dxa"/>
          </w:tcPr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  <w:p>
            <w:pPr>
              <w:pStyle w:val="10"/>
              <w:ind w:firstLine="0" w:firstLineChars="0"/>
              <w:jc w:val="center"/>
              <w:rPr>
                <w:rFonts w:ascii="宋体" w:hAnsi="宋体" w:eastAsia="宋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说句心里话</w:t>
            </w:r>
          </w:p>
        </w:tc>
        <w:tc>
          <w:tcPr>
            <w:tcW w:w="8363" w:type="dxa"/>
          </w:tcPr>
          <w:p>
            <w:pPr>
              <w:pStyle w:val="10"/>
              <w:ind w:firstLine="0" w:firstLineChars="0"/>
              <w:rPr>
                <w:rFonts w:ascii="宋体" w:hAnsi="宋体" w:eastAsia="宋体"/>
                <w:color w:val="000000" w:themeColor="text1"/>
                <w:sz w:val="28"/>
                <w:szCs w:val="28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rPr>
          <w:rFonts w:hint="eastAsia"/>
        </w:rPr>
      </w:pPr>
    </w:p>
    <w:sectPr>
      <w:footerReference r:id="rId3" w:type="default"/>
      <w:pgSz w:w="11906" w:h="16838"/>
      <w:pgMar w:top="851" w:right="1080" w:bottom="709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_GB2312">
    <w:altName w:val="楷体"/>
    <w:panose1 w:val="00000000000000000000"/>
    <w:charset w:val="86"/>
    <w:family w:val="roman"/>
    <w:pitch w:val=""/>
    <w:sig w:usb0="0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282527296"/>
      <w:docPartObj>
        <w:docPartGallery w:val="autotext"/>
      </w:docPartObj>
    </w:sdtPr>
    <w:sdtContent>
      <w:p>
        <w:pPr>
          <w:pStyle w:val="4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1</w:t>
        </w:r>
        <w:r>
          <w:fldChar w:fldCharType="end"/>
        </w:r>
      </w:p>
    </w:sdtContent>
  </w:sdt>
  <w:p>
    <w:pPr>
      <w:pStyle w:val="4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2082"/>
    <w:rsid w:val="00033D56"/>
    <w:rsid w:val="00082711"/>
    <w:rsid w:val="00084EEB"/>
    <w:rsid w:val="00085333"/>
    <w:rsid w:val="000933C7"/>
    <w:rsid w:val="00096AFE"/>
    <w:rsid w:val="000A2125"/>
    <w:rsid w:val="000B31DD"/>
    <w:rsid w:val="001034D5"/>
    <w:rsid w:val="001201E8"/>
    <w:rsid w:val="001453F6"/>
    <w:rsid w:val="001553F0"/>
    <w:rsid w:val="001742AF"/>
    <w:rsid w:val="001C2CBF"/>
    <w:rsid w:val="001D279B"/>
    <w:rsid w:val="00252EEC"/>
    <w:rsid w:val="00254C9C"/>
    <w:rsid w:val="00280574"/>
    <w:rsid w:val="00282CF4"/>
    <w:rsid w:val="00287E30"/>
    <w:rsid w:val="002B5B93"/>
    <w:rsid w:val="002C5BB2"/>
    <w:rsid w:val="002D5741"/>
    <w:rsid w:val="002E0CD6"/>
    <w:rsid w:val="002E15AF"/>
    <w:rsid w:val="0030008A"/>
    <w:rsid w:val="00311592"/>
    <w:rsid w:val="00326BD3"/>
    <w:rsid w:val="00327111"/>
    <w:rsid w:val="00336A2C"/>
    <w:rsid w:val="00347BAA"/>
    <w:rsid w:val="00376041"/>
    <w:rsid w:val="003A5098"/>
    <w:rsid w:val="003E0CB3"/>
    <w:rsid w:val="004055B1"/>
    <w:rsid w:val="00406D97"/>
    <w:rsid w:val="004208B6"/>
    <w:rsid w:val="00426A5D"/>
    <w:rsid w:val="00453371"/>
    <w:rsid w:val="00483676"/>
    <w:rsid w:val="004B517D"/>
    <w:rsid w:val="004B67C5"/>
    <w:rsid w:val="004D6B0B"/>
    <w:rsid w:val="004F5F36"/>
    <w:rsid w:val="00525EC7"/>
    <w:rsid w:val="00526F42"/>
    <w:rsid w:val="00537047"/>
    <w:rsid w:val="00543811"/>
    <w:rsid w:val="00562450"/>
    <w:rsid w:val="00583E84"/>
    <w:rsid w:val="00587BC1"/>
    <w:rsid w:val="005D78EA"/>
    <w:rsid w:val="005F28E7"/>
    <w:rsid w:val="005F3A25"/>
    <w:rsid w:val="006037AC"/>
    <w:rsid w:val="0063617A"/>
    <w:rsid w:val="0064224F"/>
    <w:rsid w:val="006553C9"/>
    <w:rsid w:val="006958D4"/>
    <w:rsid w:val="00703746"/>
    <w:rsid w:val="007050AC"/>
    <w:rsid w:val="0073479E"/>
    <w:rsid w:val="0078618D"/>
    <w:rsid w:val="007C4C2C"/>
    <w:rsid w:val="00814DBA"/>
    <w:rsid w:val="00872087"/>
    <w:rsid w:val="008B2FF3"/>
    <w:rsid w:val="008D20A9"/>
    <w:rsid w:val="00933606"/>
    <w:rsid w:val="009516A6"/>
    <w:rsid w:val="009642B1"/>
    <w:rsid w:val="00972EA1"/>
    <w:rsid w:val="00983071"/>
    <w:rsid w:val="009F6EBD"/>
    <w:rsid w:val="00A5126F"/>
    <w:rsid w:val="00A644F7"/>
    <w:rsid w:val="00A84C3D"/>
    <w:rsid w:val="00AC2B6D"/>
    <w:rsid w:val="00AC7B7D"/>
    <w:rsid w:val="00AF40E6"/>
    <w:rsid w:val="00AF6989"/>
    <w:rsid w:val="00B266A9"/>
    <w:rsid w:val="00B6260B"/>
    <w:rsid w:val="00BD7735"/>
    <w:rsid w:val="00C0794F"/>
    <w:rsid w:val="00C11D35"/>
    <w:rsid w:val="00C11D95"/>
    <w:rsid w:val="00C32082"/>
    <w:rsid w:val="00C57236"/>
    <w:rsid w:val="00C65D24"/>
    <w:rsid w:val="00C92ADF"/>
    <w:rsid w:val="00CE0AE7"/>
    <w:rsid w:val="00CE2EC6"/>
    <w:rsid w:val="00D12739"/>
    <w:rsid w:val="00D60119"/>
    <w:rsid w:val="00D8208F"/>
    <w:rsid w:val="00E3226F"/>
    <w:rsid w:val="00E42441"/>
    <w:rsid w:val="00E43EF5"/>
    <w:rsid w:val="00E7207D"/>
    <w:rsid w:val="00E721F5"/>
    <w:rsid w:val="00E72B08"/>
    <w:rsid w:val="00F10AE9"/>
    <w:rsid w:val="00F23879"/>
    <w:rsid w:val="00F23FD9"/>
    <w:rsid w:val="00F3557C"/>
    <w:rsid w:val="00F46143"/>
    <w:rsid w:val="00F6138B"/>
    <w:rsid w:val="00F814AF"/>
    <w:rsid w:val="013D73EF"/>
    <w:rsid w:val="02563A38"/>
    <w:rsid w:val="02AA6DDB"/>
    <w:rsid w:val="03FF2668"/>
    <w:rsid w:val="0732083E"/>
    <w:rsid w:val="098E62EB"/>
    <w:rsid w:val="0C4B3501"/>
    <w:rsid w:val="0EEF3918"/>
    <w:rsid w:val="171E420E"/>
    <w:rsid w:val="1BBF4C5B"/>
    <w:rsid w:val="1C1C710A"/>
    <w:rsid w:val="1E3375CD"/>
    <w:rsid w:val="23252BFA"/>
    <w:rsid w:val="23311CD4"/>
    <w:rsid w:val="279A51BB"/>
    <w:rsid w:val="2AD93634"/>
    <w:rsid w:val="2BE479CA"/>
    <w:rsid w:val="2DEE484A"/>
    <w:rsid w:val="3A323B99"/>
    <w:rsid w:val="3BCA3365"/>
    <w:rsid w:val="3FC44DF4"/>
    <w:rsid w:val="40162DBF"/>
    <w:rsid w:val="421B029C"/>
    <w:rsid w:val="43A55A3A"/>
    <w:rsid w:val="45A17DD0"/>
    <w:rsid w:val="46605D98"/>
    <w:rsid w:val="47D239D8"/>
    <w:rsid w:val="48440F1C"/>
    <w:rsid w:val="4BA55E9F"/>
    <w:rsid w:val="4FBB6035"/>
    <w:rsid w:val="54ED075A"/>
    <w:rsid w:val="55406958"/>
    <w:rsid w:val="5EC07116"/>
    <w:rsid w:val="61005CFD"/>
    <w:rsid w:val="628C5405"/>
    <w:rsid w:val="6C4524B2"/>
    <w:rsid w:val="6FCC2647"/>
    <w:rsid w:val="6FFE40DA"/>
    <w:rsid w:val="709D2BD7"/>
    <w:rsid w:val="70FE5D39"/>
    <w:rsid w:val="73A83799"/>
    <w:rsid w:val="767070AD"/>
    <w:rsid w:val="7A72041D"/>
    <w:rsid w:val="7B5870D8"/>
    <w:rsid w:val="7E7255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26" w:semiHidden="0" w:name="List Paragraph"/>
    <w:lsdException w:qFormat="1" w:unhideWhenUsed="0" w:uiPriority="22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unhideWhenUsed/>
    <w:qFormat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4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黑体" w:cs="Times New Roman"/>
      <w:b/>
      <w:sz w:val="18"/>
      <w:szCs w:val="18"/>
    </w:rPr>
  </w:style>
  <w:style w:type="paragraph" w:styleId="6">
    <w:name w:val="Normal (Web)"/>
    <w:basedOn w:val="1"/>
    <w:unhideWhenUsed/>
    <w:qFormat/>
    <w:uiPriority w:val="0"/>
    <w:pPr>
      <w:widowControl/>
    </w:pPr>
    <w:rPr>
      <w:rFonts w:ascii="宋体" w:hAnsi="宋体" w:eastAsia="Times New Roman" w:cs="Times New Roman"/>
      <w:kern w:val="0"/>
      <w:sz w:val="24"/>
      <w:szCs w:val="24"/>
    </w:rPr>
  </w:style>
  <w:style w:type="table" w:styleId="8">
    <w:name w:val="Table Grid"/>
    <w:basedOn w:val="7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10">
    <w:name w:val="List Paragraph"/>
    <w:basedOn w:val="1"/>
    <w:qFormat/>
    <w:uiPriority w:val="26"/>
    <w:pPr>
      <w:ind w:firstLine="420" w:firstLineChars="200"/>
    </w:pPr>
  </w:style>
  <w:style w:type="character" w:customStyle="1" w:styleId="11">
    <w:name w:val="页眉 字符"/>
    <w:basedOn w:val="9"/>
    <w:link w:val="5"/>
    <w:qFormat/>
    <w:uiPriority w:val="0"/>
    <w:rPr>
      <w:rFonts w:ascii="Times New Roman" w:hAnsi="Times New Roman" w:eastAsia="黑体" w:cs="Times New Roman"/>
      <w:b/>
      <w:sz w:val="18"/>
      <w:szCs w:val="18"/>
    </w:rPr>
  </w:style>
  <w:style w:type="character" w:customStyle="1" w:styleId="12">
    <w:name w:val="页脚 字符"/>
    <w:basedOn w:val="9"/>
    <w:link w:val="4"/>
    <w:qFormat/>
    <w:uiPriority w:val="0"/>
    <w:rPr>
      <w:sz w:val="18"/>
      <w:szCs w:val="18"/>
    </w:rPr>
  </w:style>
  <w:style w:type="character" w:customStyle="1" w:styleId="13">
    <w:name w:val="批注框文本 字符"/>
    <w:basedOn w:val="9"/>
    <w:link w:val="3"/>
    <w:semiHidden/>
    <w:qFormat/>
    <w:uiPriority w:val="99"/>
    <w:rPr>
      <w:sz w:val="18"/>
      <w:szCs w:val="18"/>
    </w:rPr>
  </w:style>
  <w:style w:type="character" w:customStyle="1" w:styleId="14">
    <w:name w:val="纯文本 字符"/>
    <w:basedOn w:val="9"/>
    <w:link w:val="2"/>
    <w:qFormat/>
    <w:uiPriority w:val="0"/>
    <w:rPr>
      <w:rFonts w:ascii="宋体" w:hAnsi="Courier New" w:eastAsia="宋体" w:cs="Courier New"/>
      <w:szCs w:val="21"/>
    </w:rPr>
  </w:style>
  <w:style w:type="paragraph" w:styleId="15">
    <w:name w:val="Intense Quote"/>
    <w:link w:val="16"/>
    <w:qFormat/>
    <w:uiPriority w:val="22"/>
    <w:pPr>
      <w:ind w:left="950" w:right="950"/>
      <w:jc w:val="center"/>
    </w:pPr>
    <w:rPr>
      <w:rFonts w:ascii="等线" w:hAnsi="等线" w:eastAsia="等线" w:cs="Times New Roman"/>
      <w:i/>
      <w:color w:val="5B9BD5"/>
      <w:kern w:val="0"/>
      <w:sz w:val="21"/>
      <w:szCs w:val="21"/>
      <w:lang w:val="en-US" w:eastAsia="zh-CN" w:bidi="ar-SA"/>
    </w:rPr>
  </w:style>
  <w:style w:type="character" w:customStyle="1" w:styleId="16">
    <w:name w:val="明显引用 字符"/>
    <w:basedOn w:val="9"/>
    <w:link w:val="15"/>
    <w:qFormat/>
    <w:uiPriority w:val="22"/>
    <w:rPr>
      <w:rFonts w:ascii="等线" w:hAnsi="等线" w:eastAsia="等线" w:cs="Times New Roman"/>
      <w:i/>
      <w:color w:val="5B9BD5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2" Type="http://schemas.openxmlformats.org/officeDocument/2006/relationships/fontTable" Target="fontTable.xml"/><Relationship Id="rId31" Type="http://schemas.openxmlformats.org/officeDocument/2006/relationships/customXml" Target="../customXml/item2.xml"/><Relationship Id="rId30" Type="http://schemas.openxmlformats.org/officeDocument/2006/relationships/customXml" Target="../customXml/item1.xml"/><Relationship Id="rId3" Type="http://schemas.openxmlformats.org/officeDocument/2006/relationships/footer" Target="foot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png"/><Relationship Id="rId26" Type="http://schemas.openxmlformats.org/officeDocument/2006/relationships/image" Target="media/image12.png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3400737-8D65-4B9F-8EA2-EF15A830092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9</Pages>
  <Words>2026</Words>
  <Characters>11552</Characters>
  <Lines>96</Lines>
  <Paragraphs>27</Paragraphs>
  <TotalTime>0</TotalTime>
  <ScaleCrop>false</ScaleCrop>
  <LinksUpToDate>false</LinksUpToDate>
  <CharactersWithSpaces>13551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8-27T08:00:00Z</dcterms:created>
  <dc:creator>zhaojun tang</dc:creator>
  <cp:lastModifiedBy>Bon chien</cp:lastModifiedBy>
  <cp:lastPrinted>2019-02-16T08:06:00Z</cp:lastPrinted>
  <dcterms:modified xsi:type="dcterms:W3CDTF">2020-10-16T07:37:35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